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2EF9" w:rsidRDefault="006F2EF9" w:rsidP="006F2EF9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3.3 – 3.4 Review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Name:  ____________________</w:t>
      </w:r>
    </w:p>
    <w:p w:rsidR="006F2EF9" w:rsidRDefault="006F2EF9" w:rsidP="006F2EF9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Geometry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ate:  ____________ Hour:  ___</w:t>
      </w:r>
      <w:bookmarkStart w:id="0" w:name="_GoBack"/>
      <w:bookmarkEnd w:id="0"/>
    </w:p>
    <w:p w:rsidR="006F2EF9" w:rsidRDefault="006F2EF9" w:rsidP="006F2EF9">
      <w:pPr>
        <w:spacing w:after="0"/>
        <w:rPr>
          <w:rFonts w:ascii="Comic Sans MS" w:hAnsi="Comic Sans MS"/>
        </w:rPr>
      </w:pPr>
    </w:p>
    <w:p w:rsidR="006F2EF9" w:rsidRDefault="006F2EF9" w:rsidP="006F2EF9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Directions:  Find the measure of the numbered angle.</w:t>
      </w:r>
    </w:p>
    <w:p w:rsidR="006F2EF9" w:rsidRDefault="006F2EF9" w:rsidP="006F2EF9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176530</wp:posOffset>
                </wp:positionV>
                <wp:extent cx="2400300" cy="1085850"/>
                <wp:effectExtent l="9525" t="0" r="9525" b="4445"/>
                <wp:wrapNone/>
                <wp:docPr id="71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1085850"/>
                          <a:chOff x="1080" y="1305"/>
                          <a:chExt cx="3780" cy="1710"/>
                        </a:xfrm>
                      </wpg:grpSpPr>
                      <wpg:grpSp>
                        <wpg:cNvPr id="72" name="Group 3"/>
                        <wpg:cNvGrpSpPr>
                          <a:grpSpLocks/>
                        </wpg:cNvGrpSpPr>
                        <wpg:grpSpPr bwMode="auto">
                          <a:xfrm>
                            <a:off x="1080" y="1380"/>
                            <a:ext cx="3780" cy="1418"/>
                            <a:chOff x="1260" y="1440"/>
                            <a:chExt cx="2880" cy="1080"/>
                          </a:xfrm>
                        </wpg:grpSpPr>
                        <wps:wsp>
                          <wps:cNvPr id="73" name="Line 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60" y="1440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0" y="1440"/>
                              <a:ext cx="162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260" y="1440"/>
                              <a:ext cx="28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60" y="2520"/>
                              <a:ext cx="25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565" y="132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030" y="159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3795" y="1305"/>
                            <a:ext cx="70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22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3300" y="1830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58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985" y="1995"/>
                            <a:ext cx="43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705" y="2460"/>
                            <a:ext cx="43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605" y="2475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20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1" o:spid="_x0000_s1026" style="position:absolute;margin-left:-27pt;margin-top:13.9pt;width:189pt;height:85.5pt;z-index:251659264" coordorigin="1080,1305" coordsize="3780,1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">
                <v:group id="Group 3" o:spid="_x0000_s1027" style="position:absolute;left:1080;top:1380;width:3780;height:1418" coordorigin="1260,1440" coordsize="28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<v:line id="Line 4" o:spid="_x0000_s1028" style="position:absolute;flip:x;visibility:visible;mso-wrap-style:square" from="2160,1440" to="414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5ZtM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PCz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OWbTGAAAA2wAAAA8AAAAAAAAA&#10;AAAAAAAAoQIAAGRycy9kb3ducmV2LnhtbFBLBQYAAAAABAAEAPkAAACUAwAAAAA=&#10;"/>
                  <v:line id="Line 5" o:spid="_x0000_s1029" style="position:absolute;visibility:visible;mso-wrap-style:square" from="2160,1440" to="378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  <v:line id="Line 6" o:spid="_x0000_s1030" style="position:absolute;flip:x;visibility:visible;mso-wrap-style:square" from="1260,1440" to="414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tkW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Hu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rZFvGAAAA2wAAAA8AAAAAAAAA&#10;AAAAAAAAoQIAAGRycy9kb3ducmV2LnhtbFBLBQYAAAAABAAEAPkAAACUAwAAAAA=&#10;"/>
                  <v:line id="Line 7" o:spid="_x0000_s1031" style="position:absolute;visibility:visible;mso-wrap-style:square" from="1260,2520" to="378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08fGAAAA2wAAAA8AAAAAAAAA&#10;AAAAAAAAoQIAAGRycy9kb3ducmV2LnhtbFBLBQYAAAAABAAEAPkAAACUAwAAAAA=&#10;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32" type="#_x0000_t202" style="position:absolute;left:2565;top:13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9" o:spid="_x0000_s1033" type="#_x0000_t202" style="position:absolute;left:3030;top:15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10" o:spid="_x0000_s1034" type="#_x0000_t202" style="position:absolute;left:3795;top:1305;width:70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22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1" o:spid="_x0000_s1035" type="#_x0000_t202" style="position:absolute;left:3300;top:183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58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2" o:spid="_x0000_s1036" type="#_x0000_t202" style="position:absolute;left:2985;top:1995;width:4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13" o:spid="_x0000_s1037" type="#_x0000_t202" style="position:absolute;left:3705;top:2460;width:4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14" o:spid="_x0000_s1038" type="#_x0000_t202" style="position:absolute;left:1605;top:2475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20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F2EF9" w:rsidRDefault="006F2EF9" w:rsidP="006F2EF9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67945</wp:posOffset>
                </wp:positionV>
                <wp:extent cx="1257300" cy="1038225"/>
                <wp:effectExtent l="19050" t="20320" r="9525" b="0"/>
                <wp:wrapNone/>
                <wp:docPr id="63" name="Group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57300" cy="1038225"/>
                          <a:chOff x="6120" y="1440"/>
                          <a:chExt cx="1980" cy="1635"/>
                        </a:xfrm>
                      </wpg:grpSpPr>
                      <wpg:grpSp>
                        <wpg:cNvPr id="64" name="Group 16"/>
                        <wpg:cNvGrpSpPr>
                          <a:grpSpLocks/>
                        </wpg:cNvGrpSpPr>
                        <wpg:grpSpPr bwMode="auto">
                          <a:xfrm>
                            <a:off x="6120" y="1440"/>
                            <a:ext cx="1980" cy="1440"/>
                            <a:chOff x="6120" y="1440"/>
                            <a:chExt cx="1980" cy="1440"/>
                          </a:xfrm>
                        </wpg:grpSpPr>
                        <wps:wsp>
                          <wps:cNvPr id="65" name="AutoShap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6120" y="1440"/>
                              <a:ext cx="1080" cy="144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Line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80" y="2880"/>
                              <a:ext cx="16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252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68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7095" y="2535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102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6795" y="2535"/>
                            <a:ext cx="40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6480" y="162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" o:spid="_x0000_s1039" style="position:absolute;margin-left:225pt;margin-top:5.35pt;width:99pt;height:81.75pt;z-index:251660288" coordorigin="6120,1440" coordsize="1980,1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">
                <v:group id="Group 16" o:spid="_x0000_s1040" style="position:absolute;left:6120;top:1440;width:1980;height:1440" coordorigin="6120,1440" coordsize="198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17" o:spid="_x0000_s1041" type="#_x0000_t5" style="position:absolute;left:6120;top:1440;width:108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/iLcMA&#10;AADbAAAADwAAAGRycy9kb3ducmV2LnhtbESPT4vCMBTE74LfITzBi2iq4B+qUURYdtmLbCuCt0fz&#10;bEubl9Kk2v32G0HY4zAzv2F2h97U4kGtKy0rmM8iEMSZ1SXnCi7px3QDwnlkjbVlUvBLDg774WCH&#10;sbZP/qFH4nMRIOxiVFB438RSuqwgg25mG+Lg3W1r0AfZ5lK3+AxwU8tFFK2kwZLDQoENnQrKqqQz&#10;CrC6Xb+NPssuzcvo89ZN1mlFSo1H/XELwlPv/8Pv9pdWsFrC60v4AXL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N/iLcMAAADbAAAADwAAAAAAAAAAAAAAAACYAgAAZHJzL2Rv&#10;d25yZXYueG1sUEsFBgAAAAAEAAQA9QAAAIgDAAAAAA==&#10;"/>
                  <v:line id="Line 18" o:spid="_x0000_s1042" style="position:absolute;visibility:visible;mso-wrap-style:square" from="6480,2880" to="81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</v:group>
                <v:shape id="Text Box 19" o:spid="_x0000_s1043" type="#_x0000_t202" style="position:absolute;left:6120;top:252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68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0" o:spid="_x0000_s1044" type="#_x0000_t202" style="position:absolute;left:7095;top:2535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102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1" o:spid="_x0000_s1045" type="#_x0000_t202" style="position:absolute;left:6795;top:2535;width:40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22" o:spid="_x0000_s1046" type="#_x0000_t202" style="position:absolute;left:6480;top:162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20320</wp:posOffset>
                </wp:positionV>
                <wp:extent cx="1371600" cy="981075"/>
                <wp:effectExtent l="9525" t="1270" r="9525" b="0"/>
                <wp:wrapNone/>
                <wp:docPr id="51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981075"/>
                          <a:chOff x="8640" y="1365"/>
                          <a:chExt cx="2160" cy="1545"/>
                        </a:xfrm>
                      </wpg:grpSpPr>
                      <wpg:grpSp>
                        <wpg:cNvPr id="52" name="Group 24"/>
                        <wpg:cNvGrpSpPr>
                          <a:grpSpLocks/>
                        </wpg:cNvGrpSpPr>
                        <wpg:grpSpPr bwMode="auto">
                          <a:xfrm>
                            <a:off x="8640" y="1440"/>
                            <a:ext cx="2160" cy="1440"/>
                            <a:chOff x="8640" y="1440"/>
                            <a:chExt cx="2160" cy="1440"/>
                          </a:xfrm>
                        </wpg:grpSpPr>
                        <wpg:grpSp>
                          <wpg:cNvPr id="53" name="Group 25"/>
                          <wpg:cNvGrpSpPr>
                            <a:grpSpLocks/>
                          </wpg:cNvGrpSpPr>
                          <wpg:grpSpPr bwMode="auto">
                            <a:xfrm>
                              <a:off x="8640" y="1440"/>
                              <a:ext cx="2160" cy="1440"/>
                              <a:chOff x="9000" y="1440"/>
                              <a:chExt cx="2160" cy="1440"/>
                            </a:xfrm>
                          </wpg:grpSpPr>
                          <wps:wsp>
                            <wps:cNvPr id="54" name="Line 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00" y="1440"/>
                                <a:ext cx="1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Line 2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9540" y="1440"/>
                                <a:ext cx="126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Line 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00" y="1440"/>
                                <a:ext cx="216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" name="Line 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540" y="2880"/>
                                <a:ext cx="16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8" name="Rectangle 30"/>
                          <wps:cNvSpPr>
                            <a:spLocks noChangeArrowheads="1"/>
                          </wps:cNvSpPr>
                          <wps:spPr bwMode="auto">
                            <a:xfrm rot="-3097462">
                              <a:off x="9675" y="1995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9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8865" y="1365"/>
                            <a:ext cx="3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9810" y="1380"/>
                            <a:ext cx="61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53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9270" y="2550"/>
                            <a:ext cx="61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33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10140" y="2550"/>
                            <a:ext cx="615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1" o:spid="_x0000_s1047" style="position:absolute;margin-left:405pt;margin-top:1.6pt;width:108pt;height:77.25pt;z-index:251661312" coordorigin="8640,1365" coordsize="2160,15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">
                <v:group id="_x0000_s1048" style="position:absolute;left:8640;top:1440;width:2160;height:1440" coordorigin="8640,1440" coordsize="216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group id="Group 25" o:spid="_x0000_s1049" style="position:absolute;left:8640;top:1440;width:2160;height:1440" coordorigin="9000,1440" coordsize="216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<v:line id="Line 26" o:spid="_x0000_s1050" style="position:absolute;visibility:visible;mso-wrap-style:square" from="9000,1440" to="108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    <v:line id="Line 27" o:spid="_x0000_s1051" style="position:absolute;flip:x;visibility:visible;mso-wrap-style:square" from="9540,1440" to="108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        <v:line id="Line 28" o:spid="_x0000_s1052" style="position:absolute;visibility:visible;mso-wrap-style:square" from="9000,1440" to="1116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  <v:line id="Line 29" o:spid="_x0000_s1053" style="position:absolute;visibility:visible;mso-wrap-style:square" from="9540,2880" to="1116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</v:group>
                  <v:rect id="Rectangle 30" o:spid="_x0000_s1054" style="position:absolute;left:9675;top:1995;width:180;height:180;rotation:-338325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iAj8IA&#10;AADbAAAADwAAAGRycy9kb3ducmV2LnhtbERPz2vCMBS+C/4P4Qm7iKbWTVxnFN0YDDytevH2bN7a&#10;sualJJnG/fXLYeDx4/u92kTTiQs531pWMJtmIIgrq1uuFRwP75MlCB+QNXaWScGNPGzWw8EKC22v&#10;/EmXMtQihbAvUEETQl9I6auGDPqp7YkT92WdwZCgq6V2eE3hppN5li2kwZZTQ4M9vTZUfZc/RkGZ&#10;/7pxbM/70/Z5vqc8j2+nx51SD6O4fQERKIa7+N/9oRU8pbHpS/oBc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iICPwgAAANsAAAAPAAAAAAAAAAAAAAAAAJgCAABkcnMvZG93&#10;bnJldi54bWxQSwUGAAAAAAQABAD1AAAAhwMAAAAA&#10;"/>
                </v:group>
                <v:shape id="Text Box 31" o:spid="_x0000_s1055" type="#_x0000_t202" style="position:absolute;left:8865;top:1365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32" o:spid="_x0000_s1056" type="#_x0000_t202" style="position:absolute;left:9810;top:1380;width:61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53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33" o:spid="_x0000_s1057" type="#_x0000_t202" style="position:absolute;left:9270;top:2550;width:61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33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34" o:spid="_x0000_s1058" type="#_x0000_t202" style="position:absolute;left:10140;top:2550;width:61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</w:rPr>
        <w:t xml:space="preserve">29. 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   30. 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31.  </w:t>
      </w:r>
    </w:p>
    <w:p w:rsidR="006F2EF9" w:rsidRDefault="006F2EF9" w:rsidP="006F2EF9">
      <w:pPr>
        <w:spacing w:after="0"/>
        <w:rPr>
          <w:rFonts w:ascii="Comic Sans MS" w:hAnsi="Comic Sans MS"/>
        </w:rPr>
      </w:pPr>
    </w:p>
    <w:p w:rsidR="006F2EF9" w:rsidRDefault="006F2EF9" w:rsidP="006F2EF9">
      <w:pPr>
        <w:spacing w:after="0"/>
        <w:rPr>
          <w:rFonts w:ascii="Comic Sans MS" w:hAnsi="Comic Sans MS"/>
        </w:rPr>
      </w:pPr>
    </w:p>
    <w:p w:rsidR="006F2EF9" w:rsidRDefault="006F2EF9" w:rsidP="006F2EF9">
      <w:pPr>
        <w:spacing w:after="0"/>
        <w:rPr>
          <w:rFonts w:ascii="Comic Sans MS" w:hAnsi="Comic Sans MS"/>
        </w:rPr>
      </w:pPr>
    </w:p>
    <w:p w:rsidR="006F2EF9" w:rsidRDefault="006F2EF9" w:rsidP="006F2EF9">
      <w:pPr>
        <w:spacing w:after="0"/>
        <w:rPr>
          <w:rFonts w:ascii="Comic Sans MS" w:hAnsi="Comic Sans MS"/>
        </w:rPr>
      </w:pPr>
    </w:p>
    <w:p w:rsidR="006F2EF9" w:rsidRDefault="006F2EF9" w:rsidP="006F2EF9">
      <w:pPr>
        <w:spacing w:after="0"/>
        <w:rPr>
          <w:rFonts w:ascii="Comic Sans MS" w:hAnsi="Comic Sans MS"/>
        </w:rPr>
      </w:pPr>
    </w:p>
    <w:p w:rsidR="006F2EF9" w:rsidRDefault="006F2EF9" w:rsidP="006F2EF9">
      <w:pPr>
        <w:spacing w:after="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m</w:t>
      </w:r>
      <w:proofErr w:type="gramEnd"/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1 = ______</w:t>
      </w:r>
      <w:r>
        <w:rPr>
          <w:rFonts w:ascii="Comic Sans MS" w:hAnsi="Comic Sans MS"/>
        </w:rPr>
        <w:tab/>
        <w:t>m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3 = ______</w:t>
      </w:r>
      <w:r>
        <w:rPr>
          <w:rFonts w:ascii="Comic Sans MS" w:hAnsi="Comic Sans MS"/>
        </w:rPr>
        <w:tab/>
        <w:t xml:space="preserve">      m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1 = 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m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1 = _______</w:t>
      </w:r>
    </w:p>
    <w:p w:rsidR="006F2EF9" w:rsidRDefault="006F2EF9" w:rsidP="006F2EF9">
      <w:pPr>
        <w:spacing w:after="0"/>
        <w:rPr>
          <w:rFonts w:ascii="Comic Sans MS" w:hAnsi="Comic Sans MS"/>
        </w:rPr>
      </w:pPr>
    </w:p>
    <w:p w:rsidR="006F2EF9" w:rsidRDefault="006F2EF9" w:rsidP="006F2EF9">
      <w:pPr>
        <w:spacing w:after="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m</w:t>
      </w:r>
      <w:proofErr w:type="gramEnd"/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2 = ______</w:t>
      </w:r>
      <w:r>
        <w:rPr>
          <w:rFonts w:ascii="Comic Sans MS" w:hAnsi="Comic Sans MS"/>
        </w:rPr>
        <w:tab/>
        <w:t>m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4 = ______</w:t>
      </w:r>
      <w:r>
        <w:rPr>
          <w:rFonts w:ascii="Comic Sans MS" w:hAnsi="Comic Sans MS"/>
        </w:rPr>
        <w:tab/>
        <w:t xml:space="preserve">      m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2 = 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m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2 = _______</w:t>
      </w:r>
    </w:p>
    <w:p w:rsidR="006F2EF9" w:rsidRDefault="006F2EF9" w:rsidP="006F2EF9">
      <w:pPr>
        <w:spacing w:after="0"/>
        <w:rPr>
          <w:rFonts w:ascii="Comic Sans MS" w:hAnsi="Comic Sans MS"/>
        </w:rPr>
      </w:pPr>
    </w:p>
    <w:p w:rsidR="006F2EF9" w:rsidRDefault="006F2EF9" w:rsidP="006F2EF9">
      <w:pPr>
        <w:spacing w:after="0"/>
        <w:rPr>
          <w:rFonts w:ascii="Comic Sans MS" w:hAnsi="Comic Sans MS"/>
        </w:rPr>
      </w:pPr>
    </w:p>
    <w:p w:rsidR="006F2EF9" w:rsidRDefault="006F2EF9" w:rsidP="006F2EF9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838450</wp:posOffset>
                </wp:positionH>
                <wp:positionV relativeFrom="paragraph">
                  <wp:posOffset>97790</wp:posOffset>
                </wp:positionV>
                <wp:extent cx="3562350" cy="1562100"/>
                <wp:effectExtent l="0" t="2540" r="0" b="0"/>
                <wp:wrapNone/>
                <wp:docPr id="24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62350" cy="1562100"/>
                          <a:chOff x="4680" y="5220"/>
                          <a:chExt cx="5610" cy="2460"/>
                        </a:xfrm>
                      </wpg:grpSpPr>
                      <wps:wsp>
                        <wps:cNvPr id="25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8295" y="71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9750" y="711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71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6285" y="712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9" name="Group 40"/>
                        <wpg:cNvGrpSpPr>
                          <a:grpSpLocks/>
                        </wpg:cNvGrpSpPr>
                        <wpg:grpSpPr bwMode="auto">
                          <a:xfrm>
                            <a:off x="4860" y="5220"/>
                            <a:ext cx="5040" cy="2175"/>
                            <a:chOff x="4860" y="5220"/>
                            <a:chExt cx="5040" cy="2175"/>
                          </a:xfrm>
                        </wpg:grpSpPr>
                        <wps:wsp>
                          <wps:cNvPr id="30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0" y="522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EF9" w:rsidRDefault="006F2EF9" w:rsidP="006F2EF9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40" y="522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EF9" w:rsidRDefault="006F2EF9" w:rsidP="006F2EF9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2" name="Group 43"/>
                          <wpg:cNvGrpSpPr>
                            <a:grpSpLocks/>
                          </wpg:cNvGrpSpPr>
                          <wpg:grpSpPr bwMode="auto">
                            <a:xfrm>
                              <a:off x="4860" y="5580"/>
                              <a:ext cx="5040" cy="1620"/>
                              <a:chOff x="4860" y="5580"/>
                              <a:chExt cx="5040" cy="1620"/>
                            </a:xfrm>
                          </wpg:grpSpPr>
                          <wpg:grpSp>
                            <wpg:cNvPr id="33" name="Group 4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60" y="5580"/>
                                <a:ext cx="5040" cy="1620"/>
                                <a:chOff x="4860" y="5580"/>
                                <a:chExt cx="5040" cy="1620"/>
                              </a:xfrm>
                            </wpg:grpSpPr>
                            <wps:wsp>
                              <wps:cNvPr id="34" name="Line 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60" y="7200"/>
                                  <a:ext cx="50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46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820" y="5580"/>
                                  <a:ext cx="108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4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480" y="5580"/>
                                  <a:ext cx="234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Line 48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380" y="5580"/>
                                  <a:ext cx="108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Line 4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60" y="5580"/>
                                  <a:ext cx="252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9" name="Rectangle 50"/>
                            <wps:cNvSpPr>
                              <a:spLocks noChangeArrowheads="1"/>
                            </wps:cNvSpPr>
                            <wps:spPr bwMode="auto">
                              <a:xfrm rot="3021769">
                                <a:off x="8700" y="5595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40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90" y="565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EF9" w:rsidRDefault="006F2EF9" w:rsidP="006F2EF9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88</w:t>
                                </w:r>
                                <w:r>
                                  <w:rPr>
                                    <w:rFonts w:ascii="Comic Sans MS" w:hAnsi="Comic Sans MS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40" y="684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EF9" w:rsidRDefault="006F2EF9" w:rsidP="006F2EF9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62</w:t>
                                </w:r>
                                <w:r>
                                  <w:rPr>
                                    <w:rFonts w:ascii="Comic Sans MS" w:hAnsi="Comic Sans MS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0" y="68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EF9" w:rsidRDefault="006F2EF9" w:rsidP="006F2EF9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80" y="685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EF9" w:rsidRDefault="006F2EF9" w:rsidP="006F2EF9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90" y="685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EF9" w:rsidRDefault="006F2EF9" w:rsidP="006F2EF9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60" y="625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EF9" w:rsidRDefault="006F2EF9" w:rsidP="006F2EF9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95" y="60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EF9" w:rsidRDefault="006F2EF9" w:rsidP="006F2EF9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60" y="604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EF9" w:rsidRDefault="006F2EF9" w:rsidP="006F2EF9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Text Box 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55" y="68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EF9" w:rsidRDefault="006F2EF9" w:rsidP="006F2EF9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Text Box 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60" y="68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EF9" w:rsidRDefault="006F2EF9" w:rsidP="006F2EF9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Text Box 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65" y="58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EF9" w:rsidRDefault="006F2EF9" w:rsidP="006F2EF9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" o:spid="_x0000_s1059" style="position:absolute;margin-left:223.5pt;margin-top:7.7pt;width:280.5pt;height:123pt;z-index:251662336" coordorigin="4680,5220" coordsize="5610,2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">
                <v:shape id="Text Box 36" o:spid="_x0000_s1060" type="#_x0000_t202" style="position:absolute;left:8295;top:71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B</w:t>
                        </w:r>
                      </w:p>
                    </w:txbxContent>
                  </v:textbox>
                </v:shape>
                <v:shape id="Text Box 37" o:spid="_x0000_s1061" type="#_x0000_t202" style="position:absolute;left:9750;top:71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D</w:t>
                        </w:r>
                      </w:p>
                    </w:txbxContent>
                  </v:textbox>
                </v:shape>
                <v:shape id="Text Box 38" o:spid="_x0000_s1062" type="#_x0000_t202" style="position:absolute;left:4680;top:71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E</w:t>
                        </w:r>
                      </w:p>
                    </w:txbxContent>
                  </v:textbox>
                </v:shape>
                <v:shape id="Text Box 39" o:spid="_x0000_s1063" type="#_x0000_t202" style="position:absolute;left:6285;top:712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F</w:t>
                        </w:r>
                      </w:p>
                    </w:txbxContent>
                  </v:textbox>
                </v:shape>
                <v:group id="Group 40" o:spid="_x0000_s1064" style="position:absolute;left:4860;top:5220;width:5040;height:2175" coordorigin="4860,5220" coordsize="5040,2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shape id="Text Box 41" o:spid="_x0000_s1065" type="#_x0000_t202" style="position:absolute;left:7200;top:52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<v:textbox>
                      <w:txbxContent>
                        <w:p w:rsidR="006F2EF9" w:rsidRDefault="006F2EF9" w:rsidP="006F2EF9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2" o:spid="_x0000_s1066" type="#_x0000_t202" style="position:absolute;left:8640;top:52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<v:textbox>
                      <w:txbxContent>
                        <w:p w:rsidR="006F2EF9" w:rsidRDefault="006F2EF9" w:rsidP="006F2EF9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43" o:spid="_x0000_s1067" style="position:absolute;left:4860;top:5580;width:5040;height:1620" coordorigin="4860,5580" coordsize="504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<v:group id="Group 44" o:spid="_x0000_s1068" style="position:absolute;left:4860;top:5580;width:5040;height:1620" coordorigin="4860,5580" coordsize="504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  <v:line id="Line 45" o:spid="_x0000_s1069" style="position:absolute;visibility:visible;mso-wrap-style:square" from="4860,7200" to="9900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      <v:line id="Line 46" o:spid="_x0000_s1070" style="position:absolute;flip:x y;visibility:visible;mso-wrap-style:square" from="8820,5580" to="9900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9/cMMAAADbAAAADwAAAGRycy9kb3ducmV2LnhtbESPQYvCMBSE7wv+h/CEvSyaqqtINYoI&#10;K55crIrXR/Nsi81LaaKt/nojLOxxmJlvmPmyNaW4U+0KywoG/QgEcWp1wZmC4+GnNwXhPLLG0jIp&#10;eJCD5aLzMcdY24b3dE98JgKEXYwKcu+rWEqX5mTQ9W1FHLyLrQ36IOtM6hqbADelHEbRRBosOCzk&#10;WNE6p/Sa3IwC5N1zNG0G9C03dHbD3e/X6nRR6rPbrmYgPLX+P/zX3moFozG8v4QfIB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Pf3DDAAAA2wAAAA8AAAAAAAAAAAAA&#10;AAAAoQIAAGRycy9kb3ducmV2LnhtbFBLBQYAAAAABAAEAPkAAACRAwAAAAA=&#10;"/>
                      <v:line id="Line 47" o:spid="_x0000_s1071" style="position:absolute;flip:x;visibility:visible;mso-wrap-style:square" from="6480,5580" to="8820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ND7M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mc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ND7MUAAADbAAAADwAAAAAAAAAA&#10;AAAAAAChAgAAZHJzL2Rvd25yZXYueG1sUEsFBgAAAAAEAAQA+QAAAJMDAAAAAA==&#10;"/>
                      <v:line id="Line 48" o:spid="_x0000_s1072" style="position:absolute;flip:x y;visibility:visible;mso-wrap-style:square" from="7380,5580" to="8460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FEnMMAAADbAAAADwAAAGRycy9kb3ducmV2LnhtbESPQYvCMBSE7wv+h/CEvSyaqotKNYoI&#10;K55crIrXR/Nsi81LaaKt/nojLOxxmJlvmPmyNaW4U+0KywoG/QgEcWp1wZmC4+GnNwXhPLLG0jIp&#10;eJCD5aLzMcdY24b3dE98JgKEXYwKcu+rWEqX5mTQ9W1FHLyLrQ36IOtM6hqbADelHEbRWBosOCzk&#10;WNE6p/Sa3IwC5N1zNG0G9C03dHbD3e/X6nRR6rPbrmYgPLX+P/zX3moFowm8v4QfIB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RRJzDAAAA2wAAAA8AAAAAAAAAAAAA&#10;AAAAoQIAAGRycy9kb3ducmV2LnhtbFBLBQYAAAAABAAEAPkAAACRAwAAAAA=&#10;"/>
                      <v:line id="Line 49" o:spid="_x0000_s1073" style="position:absolute;flip:x;visibility:visible;mso-wrap-style:square" from="4860,5580" to="7380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Bc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R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AcgXDAAAA2wAAAA8AAAAAAAAAAAAA&#10;AAAAoQIAAGRycy9kb3ducmV2LnhtbFBLBQYAAAAABAAEAPkAAACRAwAAAAA=&#10;"/>
                    </v:group>
                    <v:rect id="Rectangle 50" o:spid="_x0000_s1074" style="position:absolute;left:8700;top:5595;width:180;height:180;rotation:33005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hMysQA&#10;AADbAAAADwAAAGRycy9kb3ducmV2LnhtbESPQYvCMBSE74L/ITzBm6ausLpdo+iq4MWDVVi8vW2e&#10;bbV5KU1W6783guBxmJlvmMmsMaW4Uu0KywoG/QgEcWp1wZmCw37dG4NwHlljaZkU3MnBbNpuTTDW&#10;9sY7uiY+EwHCLkYFufdVLKVLczLo+rYiDt7J1gZ9kHUmdY23ADel/IiiT2mw4LCQY0U/OaWX5N8o&#10;WI08/SVLnier32h93g6Oi83wqFS308y/QXhq/Dv8am+0guEXPL+EHyC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YTMrEAAAA2wAAAA8AAAAAAAAAAAAAAAAAmAIAAGRycy9k&#10;b3ducmV2LnhtbFBLBQYAAAAABAAEAPUAAACJAwAAAAA=&#10;"/>
                  </v:group>
                  <v:shape id="Text Box 51" o:spid="_x0000_s1075" type="#_x0000_t202" style="position:absolute;left:6990;top:565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<v:textbox>
                      <w:txbxContent>
                        <w:p w:rsidR="006F2EF9" w:rsidRDefault="006F2EF9" w:rsidP="006F2EF9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88</w:t>
                          </w:r>
                          <w:r>
                            <w:rPr>
                              <w:rFonts w:ascii="Comic Sans MS" w:hAnsi="Comic Sans MS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Text Box 52" o:spid="_x0000_s1076" type="#_x0000_t202" style="position:absolute;left:7740;top:68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<v:textbox>
                      <w:txbxContent>
                        <w:p w:rsidR="006F2EF9" w:rsidRDefault="006F2EF9" w:rsidP="006F2EF9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62</w:t>
                          </w:r>
                          <w:r>
                            <w:rPr>
                              <w:rFonts w:ascii="Comic Sans MS" w:hAnsi="Comic Sans MS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Text Box 53" o:spid="_x0000_s1077" type="#_x0000_t202" style="position:absolute;left:5220;top:68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<v:textbox>
                      <w:txbxContent>
                        <w:p w:rsidR="006F2EF9" w:rsidRDefault="006F2EF9" w:rsidP="006F2EF9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4" o:spid="_x0000_s1078" type="#_x0000_t202" style="position:absolute;left:6180;top:68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<v:textbox>
                      <w:txbxContent>
                        <w:p w:rsidR="006F2EF9" w:rsidRDefault="006F2EF9" w:rsidP="006F2EF9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5" o:spid="_x0000_s1079" type="#_x0000_t202" style="position:absolute;left:6690;top:68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<v:textbox>
                      <w:txbxContent>
                        <w:p w:rsidR="006F2EF9" w:rsidRDefault="006F2EF9" w:rsidP="006F2EF9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56" o:spid="_x0000_s1080" type="#_x0000_t202" style="position:absolute;left:7560;top:62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<v:textbox>
                      <w:txbxContent>
                        <w:p w:rsidR="006F2EF9" w:rsidRDefault="006F2EF9" w:rsidP="006F2EF9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57" o:spid="_x0000_s1081" type="#_x0000_t202" style="position:absolute;left:7395;top:60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<v:textbox>
                      <w:txbxContent>
                        <w:p w:rsidR="006F2EF9" w:rsidRDefault="006F2EF9" w:rsidP="006F2EF9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58" o:spid="_x0000_s1082" type="#_x0000_t202" style="position:absolute;left:7860;top:60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<v:textbox>
                      <w:txbxContent>
                        <w:p w:rsidR="006F2EF9" w:rsidRDefault="006F2EF9" w:rsidP="006F2EF9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59" o:spid="_x0000_s1083" type="#_x0000_t202" style="position:absolute;left:8355;top:68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<v:textbox>
                      <w:txbxContent>
                        <w:p w:rsidR="006F2EF9" w:rsidRDefault="006F2EF9" w:rsidP="006F2EF9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60" o:spid="_x0000_s1084" type="#_x0000_t202" style="position:absolute;left:9360;top:68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  <v:textbox>
                      <w:txbxContent>
                        <w:p w:rsidR="006F2EF9" w:rsidRDefault="006F2EF9" w:rsidP="006F2EF9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61" o:spid="_x0000_s1085" type="#_x0000_t202" style="position:absolute;left:7665;top:58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<v:textbox>
                      <w:txbxContent>
                        <w:p w:rsidR="006F2EF9" w:rsidRDefault="006F2EF9" w:rsidP="006F2EF9">
                          <w:pPr>
                            <w:rPr>
                              <w:rFonts w:ascii="Comic Sans MS" w:hAnsi="Comic Sans MS"/>
                            </w:rPr>
                          </w:pPr>
                          <w:r>
                            <w:rPr>
                              <w:rFonts w:ascii="Comic Sans MS" w:hAnsi="Comic Sans MS"/>
                            </w:rPr>
                            <w:t>G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6F2EF9" w:rsidRDefault="006F2EF9" w:rsidP="006F2EF9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32.  If </w:t>
      </w:r>
      <w:r>
        <w:rPr>
          <w:rFonts w:ascii="Comic Sans MS" w:hAnsi="Comic Sans MS"/>
          <w:position w:val="-10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9pt;height:18.8pt" o:ole="">
            <v:imagedata r:id="rId4" o:title=""/>
          </v:shape>
          <o:OLEObject Type="Embed" ProgID="Equation.DSMT4" ShapeID="_x0000_i1025" DrawAspect="Content" ObjectID="_1506942494" r:id="rId5"/>
        </w:object>
      </w:r>
      <w:r>
        <w:rPr>
          <w:rFonts w:ascii="Comic Sans MS" w:hAnsi="Comic Sans MS"/>
        </w:rPr>
        <w:t xml:space="preserve">at the right, then:  </w:t>
      </w:r>
    </w:p>
    <w:p w:rsidR="006F2EF9" w:rsidRDefault="006F2EF9" w:rsidP="006F2EF9">
      <w:pPr>
        <w:spacing w:after="0"/>
        <w:rPr>
          <w:rFonts w:ascii="Comic Sans MS" w:hAnsi="Comic Sans MS"/>
        </w:rPr>
      </w:pPr>
    </w:p>
    <w:p w:rsidR="006F2EF9" w:rsidRDefault="006F2EF9" w:rsidP="006F2EF9">
      <w:pPr>
        <w:spacing w:after="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m</w:t>
      </w:r>
      <w:proofErr w:type="gramEnd"/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1 = ______</w:t>
      </w:r>
      <w:r>
        <w:rPr>
          <w:rFonts w:ascii="Comic Sans MS" w:hAnsi="Comic Sans MS"/>
        </w:rPr>
        <w:tab/>
        <w:t>m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5 = _______</w:t>
      </w:r>
    </w:p>
    <w:p w:rsidR="006F2EF9" w:rsidRDefault="006F2EF9" w:rsidP="006F2EF9">
      <w:pPr>
        <w:spacing w:after="0"/>
        <w:rPr>
          <w:rFonts w:ascii="Comic Sans MS" w:hAnsi="Comic Sans MS"/>
        </w:rPr>
      </w:pPr>
    </w:p>
    <w:p w:rsidR="006F2EF9" w:rsidRDefault="006F2EF9" w:rsidP="006F2EF9">
      <w:pPr>
        <w:spacing w:after="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m</w:t>
      </w:r>
      <w:proofErr w:type="gramEnd"/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 xml:space="preserve">2 = </w:t>
      </w:r>
      <w:r>
        <w:rPr>
          <w:rFonts w:ascii="Comic Sans MS" w:hAnsi="Comic Sans MS"/>
        </w:rPr>
        <w:softHyphen/>
        <w:t>______</w:t>
      </w:r>
      <w:r>
        <w:rPr>
          <w:rFonts w:ascii="Comic Sans MS" w:hAnsi="Comic Sans MS"/>
        </w:rPr>
        <w:tab/>
        <w:t>m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6 = _______</w:t>
      </w:r>
    </w:p>
    <w:p w:rsidR="006F2EF9" w:rsidRDefault="006F2EF9" w:rsidP="006F2EF9">
      <w:pPr>
        <w:spacing w:after="0"/>
        <w:rPr>
          <w:rFonts w:ascii="Comic Sans MS" w:hAnsi="Comic Sans MS"/>
        </w:rPr>
      </w:pPr>
    </w:p>
    <w:p w:rsidR="006F2EF9" w:rsidRDefault="006F2EF9" w:rsidP="006F2EF9">
      <w:pPr>
        <w:spacing w:after="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m</w:t>
      </w:r>
      <w:proofErr w:type="gramEnd"/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3 = ______</w:t>
      </w:r>
      <w:r>
        <w:rPr>
          <w:rFonts w:ascii="Comic Sans MS" w:hAnsi="Comic Sans MS"/>
        </w:rPr>
        <w:tab/>
        <w:t>m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7 = _______</w:t>
      </w:r>
    </w:p>
    <w:p w:rsidR="006F2EF9" w:rsidRDefault="006F2EF9" w:rsidP="006F2EF9">
      <w:pPr>
        <w:spacing w:after="0"/>
        <w:rPr>
          <w:rFonts w:ascii="Comic Sans MS" w:hAnsi="Comic Sans MS"/>
        </w:rPr>
      </w:pPr>
    </w:p>
    <w:p w:rsidR="006F2EF9" w:rsidRDefault="006F2EF9" w:rsidP="006F2EF9">
      <w:pPr>
        <w:spacing w:after="0"/>
        <w:rPr>
          <w:rFonts w:ascii="Comic Sans MS" w:hAnsi="Comic Sans MS"/>
        </w:rPr>
      </w:pPr>
      <w:proofErr w:type="gramStart"/>
      <w:r>
        <w:rPr>
          <w:rFonts w:ascii="Comic Sans MS" w:hAnsi="Comic Sans MS"/>
        </w:rPr>
        <w:t>m</w:t>
      </w:r>
      <w:proofErr w:type="gramEnd"/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4 = ______</w:t>
      </w:r>
      <w:r>
        <w:rPr>
          <w:rFonts w:ascii="Comic Sans MS" w:hAnsi="Comic Sans MS"/>
        </w:rPr>
        <w:tab/>
        <w:t>m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8 = _______</w:t>
      </w:r>
    </w:p>
    <w:p w:rsidR="006F2EF9" w:rsidRDefault="006F2EF9" w:rsidP="006F2EF9">
      <w:pPr>
        <w:spacing w:after="0"/>
        <w:rPr>
          <w:rFonts w:ascii="Comic Sans MS" w:hAnsi="Comic Sans MS"/>
        </w:rPr>
      </w:pPr>
    </w:p>
    <w:p w:rsidR="006F2EF9" w:rsidRDefault="006F2EF9" w:rsidP="006F2EF9">
      <w:pPr>
        <w:spacing w:after="0"/>
        <w:rPr>
          <w:rFonts w:ascii="Comic Sans MS" w:hAnsi="Comic Sans MS"/>
        </w:rPr>
      </w:pPr>
    </w:p>
    <w:p w:rsidR="006F2EF9" w:rsidRDefault="006F2EF9" w:rsidP="006F2EF9">
      <w:pPr>
        <w:spacing w:after="0"/>
        <w:rPr>
          <w:rFonts w:ascii="Comic Sans MS" w:hAnsi="Comic Sans MS"/>
        </w:rPr>
      </w:pPr>
    </w:p>
    <w:p w:rsidR="006F2EF9" w:rsidRDefault="006F2EF9" w:rsidP="006F2EF9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Directions:  Find the measure of each exterior angle shown.</w:t>
      </w:r>
    </w:p>
    <w:p w:rsidR="006F2EF9" w:rsidRDefault="006F2EF9" w:rsidP="006F2EF9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83515</wp:posOffset>
                </wp:positionV>
                <wp:extent cx="1143000" cy="1371600"/>
                <wp:effectExtent l="19050" t="31115" r="0" b="0"/>
                <wp:wrapNone/>
                <wp:docPr id="17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371600"/>
                          <a:chOff x="2520" y="9900"/>
                          <a:chExt cx="1800" cy="2160"/>
                        </a:xfrm>
                      </wpg:grpSpPr>
                      <wpg:grpSp>
                        <wpg:cNvPr id="18" name="Group 63"/>
                        <wpg:cNvGrpSpPr>
                          <a:grpSpLocks/>
                        </wpg:cNvGrpSpPr>
                        <wpg:grpSpPr bwMode="auto">
                          <a:xfrm>
                            <a:off x="2520" y="9900"/>
                            <a:ext cx="1665" cy="1980"/>
                            <a:chOff x="2520" y="9900"/>
                            <a:chExt cx="1665" cy="1980"/>
                          </a:xfrm>
                        </wpg:grpSpPr>
                        <wps:wsp>
                          <wps:cNvPr id="19" name="AutoShape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10440"/>
                              <a:ext cx="1665" cy="1440"/>
                            </a:xfrm>
                            <a:prstGeom prst="triangle">
                              <a:avLst>
                                <a:gd name="adj" fmla="val 24806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Line 6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90" y="9900"/>
                              <a:ext cx="285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1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2880" y="10140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(3x – 22)</w:t>
                              </w:r>
                              <w:r>
                                <w:rPr>
                                  <w:rFonts w:ascii="Comic Sans MS" w:hAnsi="Comic Sans MS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1152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80</w:t>
                              </w:r>
                              <w:r>
                                <w:rPr>
                                  <w:rFonts w:ascii="Comic Sans MS" w:hAnsi="Comic Sans MS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3465" y="1150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X</w:t>
                              </w:r>
                              <w:r>
                                <w:rPr>
                                  <w:rFonts w:ascii="Comic Sans MS" w:hAnsi="Comic Sans MS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" o:spid="_x0000_s1086" style="position:absolute;margin-left:27pt;margin-top:14.45pt;width:90pt;height:108pt;z-index:251663360" coordorigin="2520,9900" coordsize="180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">
                <v:group id="_x0000_s1087" style="position:absolute;left:2520;top:9900;width:1665;height:1980" coordorigin="2520,9900" coordsize="1665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shape id="AutoShape 64" o:spid="_x0000_s1088" type="#_x0000_t5" style="position:absolute;left:2520;top:10440;width:1665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3+VcEA&#10;AADbAAAADwAAAGRycy9kb3ducmV2LnhtbERP3WrCMBS+F/YO4Qi709QNRDtj2Rwybyaoe4BDc5aW&#10;Jie1ibXu6ZfBwLvz8f2eVTE4K3rqQu1ZwWyagSAuva7ZKPg6bScLECEia7SeScGNAhTrh9EKc+2v&#10;fKD+GI1IIRxyVFDF2OZShrIih2HqW+LEffvOYUywM1J3eE3hzsqnLJtLhzWnhgpb2lRUNseLU/D5&#10;bG9vNe8/GmN7c15sf+JFviv1OB5eX0BEGuJd/O/e6TR/CX+/pAPk+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d/lXBAAAA2wAAAA8AAAAAAAAAAAAAAAAAmAIAAGRycy9kb3du&#10;cmV2LnhtbFBLBQYAAAAABAAEAPUAAACGAwAAAAA=&#10;" adj="5358"/>
                  <v:line id="Line 65" o:spid="_x0000_s1089" style="position:absolute;flip:y;visibility:visible;mso-wrap-style:square" from="2790,9900" to="3075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iwEbwAAADbAAAADwAAAGRycy9kb3ducmV2LnhtbERPzQ7BQBC+S7zDZiRubAkiZQkSiYsD&#10;6j66oy3d2aa7qt7eHiSOX77/5bo1pWiodoVlBaNhBII4tbrgTEFy2Q/mIJxH1lhaJgUfcrBedTtL&#10;jLV984mas89ECGEXo4Lc+yqW0qU5GXRDWxEH7m5rgz7AOpO6xncIN6UcR9FMGiw4NORY0S6n9Hl+&#10;GQWtvU2z62b7PD0mo+Or2SYf7SOl+r12swDhqfV/8c990ArGYX34En6AXH0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TfiwEbwAAADbAAAADwAAAAAAAAAAAAAAAAChAgAA&#10;ZHJzL2Rvd25yZXYueG1sUEsFBgAAAAAEAAQA+QAAAIoDAAAAAA==&#10;">
                    <v:stroke endarrow="open"/>
                  </v:line>
                </v:group>
                <v:shape id="Text Box 66" o:spid="_x0000_s1090" type="#_x0000_t202" style="position:absolute;left:2880;top:10140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(3x – 22)</w:t>
                        </w:r>
                        <w:r>
                          <w:rPr>
                            <w:rFonts w:ascii="Comic Sans MS" w:hAnsi="Comic Sans MS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67" o:spid="_x0000_s1091" type="#_x0000_t202" style="position:absolute;left:2520;top:115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80</w:t>
                        </w:r>
                        <w:r>
                          <w:rPr>
                            <w:rFonts w:ascii="Comic Sans MS" w:hAnsi="Comic Sans MS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68" o:spid="_x0000_s1092" type="#_x0000_t202" style="position:absolute;left:3465;top:1150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X</w:t>
                        </w:r>
                        <w:r>
                          <w:rPr>
                            <w:rFonts w:ascii="Comic Sans MS" w:hAnsi="Comic Sans MS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F2EF9" w:rsidRDefault="006F2EF9" w:rsidP="006F2EF9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102870</wp:posOffset>
                </wp:positionV>
                <wp:extent cx="1714500" cy="1143000"/>
                <wp:effectExtent l="9525" t="7620" r="19050" b="1905"/>
                <wp:wrapNone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143000"/>
                          <a:chOff x="8640" y="9540"/>
                          <a:chExt cx="2700" cy="1800"/>
                        </a:xfrm>
                      </wpg:grpSpPr>
                      <wps:wsp>
                        <wps:cNvPr id="10" name="Line 78"/>
                        <wps:cNvCnPr>
                          <a:cxnSpLocks noChangeShapeType="1"/>
                        </wps:cNvCnPr>
                        <wps:spPr bwMode="auto">
                          <a:xfrm>
                            <a:off x="8640" y="11160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1" name="Group 79"/>
                        <wpg:cNvGrpSpPr>
                          <a:grpSpLocks/>
                        </wpg:cNvGrpSpPr>
                        <wpg:grpSpPr bwMode="auto">
                          <a:xfrm>
                            <a:off x="8640" y="9540"/>
                            <a:ext cx="2700" cy="1800"/>
                            <a:chOff x="8640" y="9540"/>
                            <a:chExt cx="2700" cy="1800"/>
                          </a:xfrm>
                        </wpg:grpSpPr>
                        <wps:wsp>
                          <wps:cNvPr id="12" name="Line 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40" y="9540"/>
                              <a:ext cx="90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40" y="9540"/>
                              <a:ext cx="54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Text Box 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45" y="10770"/>
                              <a:ext cx="1395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EF9" w:rsidRDefault="006F2EF9" w:rsidP="006F2EF9">
                                <w:pPr>
                                  <w:rPr>
                                    <w:rFonts w:ascii="Comic Sans MS" w:hAnsi="Comic Sans MS"/>
                                    <w:sz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</w:rPr>
                                  <w:t>(6x - 7)</w:t>
                                </w:r>
                                <w:r>
                                  <w:rPr>
                                    <w:rFonts w:ascii="Comic Sans MS" w:hAnsi="Comic Sans MS"/>
                                    <w:sz w:val="20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Text Box 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40" y="10800"/>
                              <a:ext cx="1395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EF9" w:rsidRDefault="006F2EF9" w:rsidP="006F2EF9">
                                <w:pPr>
                                  <w:rPr>
                                    <w:rFonts w:ascii="Comic Sans MS" w:hAnsi="Comic Sans MS"/>
                                    <w:sz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</w:rPr>
                                  <w:t xml:space="preserve">(103 - </w:t>
                                </w:r>
                                <w:proofErr w:type="gramStart"/>
                                <w:r>
                                  <w:rPr>
                                    <w:rFonts w:ascii="Comic Sans MS" w:hAnsi="Comic Sans MS"/>
                                    <w:sz w:val="20"/>
                                  </w:rPr>
                                  <w:t>x</w:t>
                                </w:r>
                                <w:proofErr w:type="gramEnd"/>
                                <w:r>
                                  <w:rPr>
                                    <w:rFonts w:ascii="Comic Sans MS" w:hAnsi="Comic Sans MS"/>
                                    <w:sz w:val="20"/>
                                  </w:rPr>
                                  <w:t>)</w:t>
                                </w:r>
                                <w:r>
                                  <w:rPr>
                                    <w:rFonts w:ascii="Comic Sans MS" w:hAnsi="Comic Sans MS"/>
                                    <w:sz w:val="20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Text Box 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80" y="9870"/>
                              <a:ext cx="615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2EF9" w:rsidRDefault="006F2EF9" w:rsidP="006F2EF9">
                                <w:pPr>
                                  <w:rPr>
                                    <w:rFonts w:ascii="Comic Sans MS" w:hAnsi="Comic Sans MS"/>
                                    <w:sz w:val="20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20"/>
                                  </w:rPr>
                                  <w:t>2x</w:t>
                                </w:r>
                                <w:r>
                                  <w:rPr>
                                    <w:rFonts w:ascii="Comic Sans MS" w:hAnsi="Comic Sans MS"/>
                                    <w:sz w:val="20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" o:spid="_x0000_s1093" style="position:absolute;margin-left:396pt;margin-top:8.1pt;width:135pt;height:90pt;z-index:251665408" coordorigin="8640,9540" coordsize="270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">
                <v:line id="Line 78" o:spid="_x0000_s1094" style="position:absolute;visibility:visible;mso-wrap-style:square" from="8640,11160" to="11340,11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O+csQAAADbAAAADwAAAGRycy9kb3ducmV2LnhtbESPQWvCQBCF74X+h2UKXopuWmjV6CpS&#10;KEgPhao/YMyOyWJ2NmbXGP31nYPgbYb35r1v5sve16qjNrrABt5GGSjiIljHpYHd9ns4ARUTssU6&#10;MBm4UoTl4vlpjrkNF/6jbpNKJSEcczRQpdTkWseiIo9xFBpi0Q6h9ZhkbUttW7xIuK/1e5Z9ao+O&#10;paHChr4qKo6bszfw4U6n8eH8W3erH5zu/e3V7TUZM3jpVzNQifr0MN+v11bwhV5+kQH0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475yxAAAANsAAAAPAAAAAAAAAAAA&#10;AAAAAKECAABkcnMvZG93bnJldi54bWxQSwUGAAAAAAQABAD5AAAAkgMAAAAA&#10;">
                  <v:stroke endarrow="open"/>
                </v:line>
                <v:group id="Group 79" o:spid="_x0000_s1095" style="position:absolute;left:8640;top:9540;width:2700;height:1800" coordorigin="8640,9540" coordsize="270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line id="Line 80" o:spid="_x0000_s1096" style="position:absolute;flip:x;visibility:visible;mso-wrap-style:square" from="8640,9540" to="9540,11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  <v:line id="Line 81" o:spid="_x0000_s1097" style="position:absolute;visibility:visible;mso-wrap-style:square" from="9540,9540" to="10080,11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shape id="Text Box 82" o:spid="_x0000_s1098" type="#_x0000_t202" style="position:absolute;left:9945;top:10770;width:13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<v:textbox>
                      <w:txbxContent>
                        <w:p w:rsidR="006F2EF9" w:rsidRDefault="006F2EF9" w:rsidP="006F2EF9">
                          <w:pPr>
                            <w:rPr>
                              <w:rFonts w:ascii="Comic Sans MS" w:hAnsi="Comic Sans MS"/>
                              <w:sz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</w:rPr>
                            <w:t>(6x - 7)</w:t>
                          </w:r>
                          <w:r>
                            <w:rPr>
                              <w:rFonts w:ascii="Comic Sans MS" w:hAnsi="Comic Sans MS"/>
                              <w:sz w:val="20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Text Box 83" o:spid="_x0000_s1099" type="#_x0000_t202" style="position:absolute;left:8640;top:10800;width:13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<v:textbox>
                      <w:txbxContent>
                        <w:p w:rsidR="006F2EF9" w:rsidRDefault="006F2EF9" w:rsidP="006F2EF9">
                          <w:pPr>
                            <w:rPr>
                              <w:rFonts w:ascii="Comic Sans MS" w:hAnsi="Comic Sans MS"/>
                              <w:sz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</w:rPr>
                            <w:t xml:space="preserve">(103 - </w:t>
                          </w:r>
                          <w:proofErr w:type="gramStart"/>
                          <w:r>
                            <w:rPr>
                              <w:rFonts w:ascii="Comic Sans MS" w:hAnsi="Comic Sans MS"/>
                              <w:sz w:val="20"/>
                            </w:rPr>
                            <w:t>x</w:t>
                          </w:r>
                          <w:proofErr w:type="gramEnd"/>
                          <w:r>
                            <w:rPr>
                              <w:rFonts w:ascii="Comic Sans MS" w:hAnsi="Comic Sans MS"/>
                              <w:sz w:val="20"/>
                            </w:rPr>
                            <w:t>)</w:t>
                          </w:r>
                          <w:r>
                            <w:rPr>
                              <w:rFonts w:ascii="Comic Sans MS" w:hAnsi="Comic Sans MS"/>
                              <w:sz w:val="20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shape id="Text Box 84" o:spid="_x0000_s1100" type="#_x0000_t202" style="position:absolute;left:9180;top:9870;width:61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<v:textbox>
                      <w:txbxContent>
                        <w:p w:rsidR="006F2EF9" w:rsidRDefault="006F2EF9" w:rsidP="006F2EF9">
                          <w:pPr>
                            <w:rPr>
                              <w:rFonts w:ascii="Comic Sans MS" w:hAnsi="Comic Sans MS"/>
                              <w:sz w:val="20"/>
                            </w:rPr>
                          </w:pPr>
                          <w:r>
                            <w:rPr>
                              <w:rFonts w:ascii="Comic Sans MS" w:hAnsi="Comic Sans MS"/>
                              <w:sz w:val="20"/>
                            </w:rPr>
                            <w:t>2x</w:t>
                          </w:r>
                          <w:r>
                            <w:rPr>
                              <w:rFonts w:ascii="Comic Sans MS" w:hAnsi="Comic Sans MS"/>
                              <w:sz w:val="20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619375</wp:posOffset>
                </wp:positionH>
                <wp:positionV relativeFrom="paragraph">
                  <wp:posOffset>169545</wp:posOffset>
                </wp:positionV>
                <wp:extent cx="1724025" cy="962025"/>
                <wp:effectExtent l="9525" t="7620" r="0" b="1143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4025" cy="962025"/>
                          <a:chOff x="4665" y="9465"/>
                          <a:chExt cx="2715" cy="1515"/>
                        </a:xfrm>
                      </wpg:grpSpPr>
                      <wpg:grpSp>
                        <wpg:cNvPr id="2" name="Group 70"/>
                        <wpg:cNvGrpSpPr>
                          <a:grpSpLocks/>
                        </wpg:cNvGrpSpPr>
                        <wpg:grpSpPr bwMode="auto">
                          <a:xfrm>
                            <a:off x="4680" y="9540"/>
                            <a:ext cx="2340" cy="1440"/>
                            <a:chOff x="4680" y="9540"/>
                            <a:chExt cx="2340" cy="1440"/>
                          </a:xfrm>
                        </wpg:grpSpPr>
                        <wps:wsp>
                          <wps:cNvPr id="3" name="Line 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80" y="9540"/>
                              <a:ext cx="2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80" y="9540"/>
                              <a:ext cx="54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120" y="9540"/>
                              <a:ext cx="90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4665" y="9510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4x + 8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5940" y="9465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2x + 3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5895" y="1038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2EF9" w:rsidRDefault="006F2EF9" w:rsidP="006F2EF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51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101" style="position:absolute;margin-left:206.25pt;margin-top:13.35pt;width:135.75pt;height:75.75pt;z-index:251664384" coordorigin="4665,9465" coordsize="2715,1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">
                <v:group id="Group 70" o:spid="_x0000_s1102" style="position:absolute;left:4680;top:9540;width:2340;height:1440" coordorigin="4680,9540" coordsize="234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Line 71" o:spid="_x0000_s1103" style="position:absolute;flip:x;visibility:visible;mso-wrap-style:square" from="4680,9540" to="7020,9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YvUMAAAADaAAAADwAAAGRycy9kb3ducmV2LnhtbERPS2vCQBC+C/0PyxS8hLrRQLGpq7Q+&#10;oFA8mPbQ45CdJqHZ2ZAdNf77riB4/Pjei9XgWnWiPjSeDUwnKSji0tuGKwPfX7unOaggyBZbz2Tg&#10;QgFWy4fRAnPrz3ygUyGViiEccjRQi3S51qGsyWGY+I44cr++dygR9pW2PZ5juGv1LE2ftcOGY0ON&#10;Ha1rKv+Ko4szdnveZFny7nSSvND2Rz5TLcaMH4e3V1BCg9zFN/eHNZDB9Ur0g17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/WL1DAAAAA2gAAAA8AAAAAAAAAAAAAAAAA&#10;oQIAAGRycy9kb3ducmV2LnhtbFBLBQYAAAAABAAEAPkAAACOAwAAAAA=&#10;">
                    <v:stroke endarrow="block"/>
                  </v:line>
                  <v:line id="Line 72" o:spid="_x0000_s1104" style="position:absolute;visibility:visible;mso-wrap-style:square" from="5580,9540" to="6120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73" o:spid="_x0000_s1105" style="position:absolute;flip:y;visibility:visible;mso-wrap-style:square" from="6120,9540" to="7020,10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</v:group>
                <v:shape id="Text Box 74" o:spid="_x0000_s1106" type="#_x0000_t202" style="position:absolute;left:4665;top:9510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4x + 8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75" o:spid="_x0000_s1107" type="#_x0000_t202" style="position:absolute;left:5940;top:9465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2x + 3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76" o:spid="_x0000_s1108" type="#_x0000_t202" style="position:absolute;left:5895;top:103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6F2EF9" w:rsidRDefault="006F2EF9" w:rsidP="006F2EF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51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</w:rPr>
        <w:t>33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34. 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35.  </w:t>
      </w:r>
    </w:p>
    <w:p w:rsidR="00560992" w:rsidRDefault="006F2EF9" w:rsidP="006F2EF9">
      <w:pPr>
        <w:spacing w:after="0"/>
      </w:pPr>
    </w:p>
    <w:sectPr w:rsidR="0056099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4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2EF9"/>
    <w:rsid w:val="000D2F90"/>
    <w:rsid w:val="004A0CE7"/>
    <w:rsid w:val="00657D03"/>
    <w:rsid w:val="006F2E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9"/>
    <o:shapelayout v:ext="edit">
      <o:idmap v:ext="edit" data="1"/>
    </o:shapelayout>
  </w:shapeDefaults>
  <w:decimalSymbol w:val="."/>
  <w:listSeparator w:val=","/>
  <w15:chartTrackingRefBased/>
  <w15:docId w15:val="{97027851-9441-427A-8635-B9D82FFBA9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7</Words>
  <Characters>49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nsolidated School District 230</Company>
  <LinksUpToDate>false</LinksUpToDate>
  <CharactersWithSpaces>5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sabeth Broderick</dc:creator>
  <cp:keywords/>
  <dc:description/>
  <cp:lastModifiedBy>Elisabeth Broderick</cp:lastModifiedBy>
  <cp:revision>1</cp:revision>
  <dcterms:created xsi:type="dcterms:W3CDTF">2015-10-21T19:20:00Z</dcterms:created>
  <dcterms:modified xsi:type="dcterms:W3CDTF">2015-10-21T19:22:00Z</dcterms:modified>
</cp:coreProperties>
</file>